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6A0F52B" w14:textId="45289B05" w:rsidR="00651650" w:rsidRPr="00651650" w:rsidRDefault="00651650" w:rsidP="0065165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51650">
        <w:rPr>
          <w:rFonts w:ascii="Times New Roman" w:hAnsi="Times New Roman" w:cs="Times New Roman"/>
          <w:sz w:val="28"/>
          <w:szCs w:val="28"/>
        </w:rPr>
        <w:t xml:space="preserve">Проводник с током </w:t>
      </w:r>
      <w:r w:rsidRPr="00651650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651650">
        <w:rPr>
          <w:rFonts w:ascii="Times New Roman" w:hAnsi="Times New Roman" w:cs="Times New Roman"/>
          <w:sz w:val="28"/>
          <w:szCs w:val="28"/>
        </w:rPr>
        <w:t xml:space="preserve"> = 20 А лежит в плоскости и изогнут так, как показано на рисунке. Радиус изогнутой части проводника </w:t>
      </w:r>
      <w:r w:rsidRPr="00651650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651650">
        <w:rPr>
          <w:rFonts w:ascii="Times New Roman" w:hAnsi="Times New Roman" w:cs="Times New Roman"/>
          <w:sz w:val="28"/>
          <w:szCs w:val="28"/>
        </w:rPr>
        <w:t xml:space="preserve"> = 40 см. Определите величину и изобразите направление вектора магнитной индукции </w:t>
      </w:r>
      <w:r w:rsidRPr="00651650">
        <w:rPr>
          <w:rFonts w:ascii="Times New Roman" w:hAnsi="Times New Roman" w:cs="Times New Roman"/>
          <w:sz w:val="28"/>
          <w:szCs w:val="28"/>
        </w:rPr>
        <w:object w:dxaOrig="255" w:dyaOrig="360" w14:anchorId="08EF7D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4" o:title=""/>
          </v:shape>
          <o:OLEObject Type="Embed" ProgID="Equation.DSMT4" ShapeID="_x0000_i1025" DrawAspect="Content" ObjectID="_1650970742" r:id="rId5"/>
        </w:object>
      </w:r>
      <w:r w:rsidRPr="00651650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651650">
        <w:rPr>
          <w:rFonts w:ascii="Times New Roman" w:hAnsi="Times New Roman" w:cs="Times New Roman"/>
          <w:i/>
          <w:iCs/>
          <w:sz w:val="28"/>
          <w:szCs w:val="28"/>
        </w:rPr>
        <w:t>О</w:t>
      </w:r>
      <w:r w:rsidRPr="00651650">
        <w:rPr>
          <w:rFonts w:ascii="Times New Roman" w:hAnsi="Times New Roman" w:cs="Times New Roman"/>
          <w:sz w:val="28"/>
          <w:szCs w:val="28"/>
        </w:rPr>
        <w:t>.</w:t>
      </w:r>
    </w:p>
    <w:p w14:paraId="7AFEDED9" w14:textId="33970F09" w:rsidR="000E2BA9" w:rsidRPr="00651650" w:rsidRDefault="00651650" w:rsidP="0065165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5165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2DA58AA" wp14:editId="0D881C3F">
            <wp:extent cx="4019550" cy="17049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3097" r="3540"/>
                    <a:stretch/>
                  </pic:blipFill>
                  <pic:spPr bwMode="auto">
                    <a:xfrm>
                      <a:off x="0" y="0"/>
                      <a:ext cx="4019550" cy="1704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0E2BA9" w:rsidRPr="006516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1650"/>
    <w:rsid w:val="000E2BA9"/>
    <w:rsid w:val="003420B7"/>
    <w:rsid w:val="00651650"/>
    <w:rsid w:val="00B30D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1BC3AE"/>
  <w15:chartTrackingRefBased/>
  <w15:docId w15:val="{5BDF4A98-6ED4-47F4-9952-6A620AE58D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6</Words>
  <Characters>206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Виктор Лавров</cp:lastModifiedBy>
  <cp:revision>2</cp:revision>
  <dcterms:created xsi:type="dcterms:W3CDTF">2020-05-14T10:05:00Z</dcterms:created>
  <dcterms:modified xsi:type="dcterms:W3CDTF">2020-05-14T10:07:00Z</dcterms:modified>
</cp:coreProperties>
</file>